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31B5" w:rsidRDefault="00B231B5">
      <w:r>
        <w:t>Warm Up: Unit 3 Polynomial Functions and Equations</w:t>
      </w:r>
      <w:r>
        <w:tab/>
      </w:r>
      <w:r>
        <w:tab/>
      </w:r>
      <w:r>
        <w:tab/>
        <w:t>Algebra 2</w:t>
      </w:r>
      <w:r>
        <w:tab/>
      </w:r>
      <w:r>
        <w:tab/>
      </w:r>
      <w:r>
        <w:tab/>
      </w:r>
      <w:r>
        <w:tab/>
        <w:t>Kitt</w:t>
      </w:r>
    </w:p>
    <w:p w:rsidR="00B231B5" w:rsidRDefault="00B231B5">
      <w:r>
        <w:t>Name: ______________________________________________________Date:______________________Period:_____</w:t>
      </w:r>
    </w:p>
    <w:p w:rsidR="00DD6D34" w:rsidRDefault="005B509F">
      <w:pPr>
        <w:rPr>
          <w:b/>
        </w:rPr>
      </w:pPr>
      <w:r>
        <w:rPr>
          <w:b/>
        </w:rPr>
        <w:t xml:space="preserve">3.1 </w:t>
      </w:r>
      <w:r w:rsidR="00A42770" w:rsidRPr="00B231B5">
        <w:rPr>
          <w:b/>
        </w:rPr>
        <w:t>Monomials and Laws of Exponents</w:t>
      </w:r>
    </w:p>
    <w:p w:rsidR="00B231B5" w:rsidRPr="00B231B5" w:rsidRDefault="00B231B5">
      <w:pPr>
        <w:rPr>
          <w:i/>
        </w:rPr>
      </w:pPr>
      <w:r w:rsidRPr="00B231B5">
        <w:rPr>
          <w:i/>
        </w:rPr>
        <w:t>Directions:  Simplify the monomials.</w:t>
      </w:r>
    </w:p>
    <w:p w:rsidR="00A42770" w:rsidRPr="00A42770" w:rsidRDefault="00A42770" w:rsidP="00A42770">
      <w:pPr>
        <w:pStyle w:val="ListParagraph"/>
        <w:numPr>
          <w:ilvl w:val="0"/>
          <w:numId w:val="1"/>
        </w:numPr>
      </w:pP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3ab)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231B5">
        <w:rPr>
          <w:rFonts w:eastAsiaTheme="minorEastAsia"/>
        </w:rPr>
        <w:tab/>
      </w:r>
      <w:r w:rsidR="00B231B5">
        <w:rPr>
          <w:rFonts w:eastAsiaTheme="minorEastAsia"/>
        </w:rPr>
        <w:tab/>
      </w:r>
      <w:r>
        <w:rPr>
          <w:rFonts w:eastAsiaTheme="minorEastAsia"/>
        </w:rPr>
        <w:tab/>
        <w:t xml:space="preserve">2.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231B5">
        <w:rPr>
          <w:rFonts w:eastAsiaTheme="minorEastAsia"/>
        </w:rPr>
        <w:tab/>
      </w:r>
      <w:r w:rsidR="00B231B5">
        <w:rPr>
          <w:rFonts w:eastAsiaTheme="minorEastAsia"/>
        </w:rPr>
        <w:tab/>
      </w:r>
      <w:r>
        <w:rPr>
          <w:rFonts w:eastAsiaTheme="minorEastAsia"/>
        </w:rPr>
        <w:t xml:space="preserve">3. 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-5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8</m:t>
            </m:r>
          </m:sup>
        </m:sSup>
        <m:r>
          <w:rPr>
            <w:rFonts w:ascii="Cambria Math" w:eastAsiaTheme="minorEastAsia" w:hAnsi="Cambria Math"/>
          </w:rPr>
          <m:t>)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  <m:r>
          <w:rPr>
            <w:rFonts w:ascii="Cambria Math" w:eastAsiaTheme="minorEastAsia" w:hAnsi="Cambria Math"/>
          </w:rPr>
          <m:t>)</m:t>
        </m:r>
      </m:oMath>
    </w:p>
    <w:p w:rsidR="00A42770" w:rsidRDefault="00A42770" w:rsidP="00A42770"/>
    <w:p w:rsidR="00A42770" w:rsidRDefault="00A42770" w:rsidP="00A42770"/>
    <w:p w:rsidR="00A42770" w:rsidRPr="00B231B5" w:rsidRDefault="00B231B5" w:rsidP="00A42770">
      <w:pPr>
        <w:rPr>
          <w:b/>
        </w:rPr>
      </w:pPr>
      <w:r w:rsidRPr="00B231B5">
        <w:rPr>
          <w:b/>
        </w:rPr>
        <w:t>3.</w:t>
      </w:r>
      <w:r w:rsidR="005B509F">
        <w:rPr>
          <w:b/>
        </w:rPr>
        <w:t>2</w:t>
      </w:r>
      <w:r w:rsidRPr="00B231B5">
        <w:rPr>
          <w:b/>
        </w:rPr>
        <w:t xml:space="preserve"> Characteristics</w:t>
      </w:r>
      <w:r w:rsidR="00A42770" w:rsidRPr="00B231B5">
        <w:rPr>
          <w:b/>
        </w:rPr>
        <w:t xml:space="preserve"> and Operations on Polynomials</w:t>
      </w:r>
    </w:p>
    <w:p w:rsidR="00A42770" w:rsidRPr="00B231B5" w:rsidRDefault="00B231B5" w:rsidP="00A42770">
      <w:pPr>
        <w:rPr>
          <w:i/>
        </w:rPr>
      </w:pPr>
      <w:r w:rsidRPr="00B231B5">
        <w:rPr>
          <w:i/>
        </w:rPr>
        <w:t xml:space="preserve">Directions: </w:t>
      </w:r>
      <w:r w:rsidR="00A42770" w:rsidRPr="00B231B5">
        <w:rPr>
          <w:i/>
        </w:rPr>
        <w:t>Rearrange the terms so that the polynomia</w:t>
      </w:r>
      <w:r w:rsidRPr="00B231B5">
        <w:rPr>
          <w:i/>
        </w:rPr>
        <w:t>ls are</w:t>
      </w:r>
      <w:r w:rsidR="00A42770" w:rsidRPr="00B231B5">
        <w:rPr>
          <w:i/>
        </w:rPr>
        <w:t xml:space="preserve"> in descending order. </w:t>
      </w:r>
      <w:r w:rsidRPr="00B231B5">
        <w:rPr>
          <w:i/>
        </w:rPr>
        <w:t xml:space="preserve"> </w:t>
      </w:r>
      <w:r w:rsidR="00A42770" w:rsidRPr="00B231B5">
        <w:rPr>
          <w:i/>
        </w:rPr>
        <w:t xml:space="preserve">State </w:t>
      </w:r>
      <w:r w:rsidRPr="00B231B5">
        <w:rPr>
          <w:i/>
        </w:rPr>
        <w:t>the a</w:t>
      </w:r>
      <w:r w:rsidR="00A42770" w:rsidRPr="00B231B5">
        <w:rPr>
          <w:i/>
        </w:rPr>
        <w:t xml:space="preserve">) degree; b) number of terms; c) the leading </w:t>
      </w:r>
      <w:r w:rsidRPr="00B231B5">
        <w:rPr>
          <w:i/>
        </w:rPr>
        <w:t>coefficient for</w:t>
      </w:r>
      <w:r w:rsidR="00A42770" w:rsidRPr="00B231B5">
        <w:rPr>
          <w:i/>
        </w:rPr>
        <w:t xml:space="preserve"> each of the following polynomials. </w:t>
      </w:r>
    </w:p>
    <w:p w:rsidR="00A42770" w:rsidRDefault="00B231B5" w:rsidP="00A42770">
      <w:r>
        <w:t xml:space="preserve">4.  </w:t>
      </w:r>
      <w:r w:rsidR="00A42770" w:rsidRPr="00E61DDD">
        <w:rPr>
          <w:position w:val="-6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5.75pt" o:ole="">
            <v:imagedata r:id="rId6" o:title=""/>
          </v:shape>
          <o:OLEObject Type="Embed" ProgID="Equation.DSMT4" ShapeID="_x0000_i1025" DrawAspect="Content" ObjectID="_1540184258" r:id="rId7"/>
        </w:object>
      </w:r>
      <w:r w:rsidR="00A42770">
        <w:tab/>
      </w:r>
      <w:r w:rsidR="00A42770">
        <w:tab/>
      </w:r>
      <w:r w:rsidR="00A42770">
        <w:tab/>
      </w:r>
      <w:r w:rsidR="00A42770">
        <w:tab/>
      </w:r>
      <w:r w:rsidR="00A42770">
        <w:tab/>
      </w:r>
      <w:r w:rsidR="00A42770">
        <w:tab/>
      </w:r>
      <w:r>
        <w:t xml:space="preserve">5.  </w:t>
      </w:r>
      <w:r w:rsidR="00A42770" w:rsidRPr="00131E89">
        <w:rPr>
          <w:position w:val="-6"/>
        </w:rPr>
        <w:object w:dxaOrig="2160" w:dyaOrig="320">
          <v:shape id="_x0000_i1026" type="#_x0000_t75" style="width:108pt;height:15.75pt" o:ole="">
            <v:imagedata r:id="rId8" o:title=""/>
          </v:shape>
          <o:OLEObject Type="Embed" ProgID="Equation.DSMT4" ShapeID="_x0000_i1026" DrawAspect="Content" ObjectID="_1540184259" r:id="rId9"/>
        </w:object>
      </w:r>
    </w:p>
    <w:p w:rsidR="00A42770" w:rsidRDefault="00A42770" w:rsidP="00A42770"/>
    <w:p w:rsidR="00A42770" w:rsidRDefault="00A42770" w:rsidP="00A42770"/>
    <w:p w:rsidR="00B231B5" w:rsidRDefault="00B231B5" w:rsidP="00A42770"/>
    <w:p w:rsidR="00A42770" w:rsidRPr="00B231B5" w:rsidRDefault="00B231B5" w:rsidP="00A42770">
      <w:pPr>
        <w:rPr>
          <w:i/>
        </w:rPr>
      </w:pPr>
      <w:r w:rsidRPr="00B231B5">
        <w:rPr>
          <w:i/>
        </w:rPr>
        <w:t xml:space="preserve">Directions: </w:t>
      </w:r>
      <w:r w:rsidR="000528DC" w:rsidRPr="00B231B5">
        <w:rPr>
          <w:i/>
        </w:rPr>
        <w:t>Perform the indicated operation on the polynomials.</w:t>
      </w:r>
    </w:p>
    <w:p w:rsidR="00A42770" w:rsidRDefault="00A42770" w:rsidP="00A42770"/>
    <w:p w:rsidR="00A42770" w:rsidRDefault="00B231B5" w:rsidP="00A42770">
      <w:pPr>
        <w:rPr>
          <w:rFonts w:eastAsiaTheme="minorEastAsia"/>
        </w:rPr>
      </w:pPr>
      <w:r>
        <w:t>6</w:t>
      </w:r>
      <w:r w:rsidR="00A42770">
        <w:t xml:space="preserve">.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+3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7+5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d>
        <m:r>
          <w:rPr>
            <w:rFonts w:ascii="Cambria Math" w:eastAsiaTheme="minorEastAsia" w:hAnsi="Cambria Math"/>
          </w:rPr>
          <m:t>-(9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y+8y)</m:t>
        </m:r>
      </m:oMath>
      <w:r w:rsidR="00A42770">
        <w:rPr>
          <w:rFonts w:eastAsiaTheme="minorEastAsia"/>
        </w:rPr>
        <w:tab/>
      </w:r>
      <w:r>
        <w:rPr>
          <w:rFonts w:eastAsiaTheme="minorEastAsia"/>
        </w:rPr>
        <w:tab/>
        <w:t>7</w:t>
      </w:r>
      <w:r w:rsidR="00A42770">
        <w:rPr>
          <w:rFonts w:eastAsiaTheme="minorEastAsia"/>
        </w:rPr>
        <w:t xml:space="preserve">.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</w:rPr>
              <m:t>-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b+7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d>
        <m:r>
          <w:rPr>
            <w:rFonts w:ascii="Cambria Math" w:eastAsiaTheme="minorEastAsia" w:hAnsi="Cambria Math"/>
          </w:rPr>
          <m:t>-(5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b-3a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)</m:t>
        </m:r>
      </m:oMath>
    </w:p>
    <w:p w:rsidR="00A42770" w:rsidRDefault="00A42770" w:rsidP="00A42770">
      <w:pPr>
        <w:rPr>
          <w:rFonts w:eastAsiaTheme="minorEastAsia"/>
        </w:rPr>
      </w:pPr>
    </w:p>
    <w:p w:rsidR="00A42770" w:rsidRDefault="00A42770" w:rsidP="00A42770">
      <w:pPr>
        <w:rPr>
          <w:rFonts w:eastAsiaTheme="minorEastAsia"/>
        </w:rPr>
      </w:pPr>
    </w:p>
    <w:p w:rsidR="00A42770" w:rsidRDefault="00B231B5" w:rsidP="00A42770">
      <w:pPr>
        <w:rPr>
          <w:rFonts w:eastAsiaTheme="minorEastAsia"/>
        </w:rPr>
      </w:pPr>
      <w:r>
        <w:rPr>
          <w:rFonts w:eastAsiaTheme="minorEastAsia"/>
        </w:rPr>
        <w:t>8</w:t>
      </w:r>
      <w:r w:rsidR="00A42770">
        <w:rPr>
          <w:rFonts w:eastAsiaTheme="minorEastAsia"/>
        </w:rPr>
        <w:t xml:space="preserve">.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a-4b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A42770">
        <w:rPr>
          <w:rFonts w:eastAsiaTheme="minorEastAsia"/>
        </w:rPr>
        <w:tab/>
      </w:r>
      <w:r w:rsidR="00A42770">
        <w:rPr>
          <w:rFonts w:eastAsiaTheme="minorEastAsia"/>
        </w:rPr>
        <w:tab/>
      </w:r>
      <w:r w:rsidR="00A42770"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A42770">
        <w:rPr>
          <w:rFonts w:eastAsiaTheme="minorEastAsia"/>
        </w:rPr>
        <w:tab/>
      </w:r>
      <w:r>
        <w:rPr>
          <w:rFonts w:eastAsiaTheme="minorEastAsia"/>
        </w:rPr>
        <w:t>10</w:t>
      </w:r>
      <w:r w:rsidR="00A42770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(10r-6)(r+2s)</m:t>
        </m:r>
      </m:oMath>
    </w:p>
    <w:p w:rsidR="000528DC" w:rsidRDefault="000528DC" w:rsidP="00A42770">
      <w:pPr>
        <w:rPr>
          <w:rFonts w:eastAsiaTheme="minorEastAsia"/>
        </w:rPr>
      </w:pPr>
    </w:p>
    <w:p w:rsidR="005B509F" w:rsidRDefault="005B509F" w:rsidP="00A42770">
      <w:pPr>
        <w:rPr>
          <w:rFonts w:eastAsiaTheme="minorEastAsia"/>
        </w:rPr>
      </w:pPr>
    </w:p>
    <w:p w:rsidR="005B509F" w:rsidRPr="00B231B5" w:rsidRDefault="005B509F" w:rsidP="005B509F">
      <w:pPr>
        <w:rPr>
          <w:rFonts w:eastAsiaTheme="minorEastAsia"/>
          <w:b/>
        </w:rPr>
      </w:pPr>
      <w:r>
        <w:rPr>
          <w:rFonts w:eastAsiaTheme="minorEastAsia"/>
          <w:b/>
        </w:rPr>
        <w:t>3.3</w:t>
      </w:r>
      <w:r w:rsidRPr="00B231B5">
        <w:rPr>
          <w:rFonts w:eastAsiaTheme="minorEastAsia"/>
          <w:b/>
        </w:rPr>
        <w:t xml:space="preserve"> Long Division and Synthetic Division</w:t>
      </w:r>
    </w:p>
    <w:p w:rsidR="005B509F" w:rsidRPr="00B231B5" w:rsidRDefault="005B509F" w:rsidP="005B509F">
      <w:pPr>
        <w:rPr>
          <w:rFonts w:eastAsiaTheme="minorEastAsia"/>
          <w:i/>
        </w:rPr>
      </w:pPr>
      <w:r w:rsidRPr="00B231B5">
        <w:rPr>
          <w:rFonts w:eastAsiaTheme="minorEastAsia"/>
          <w:i/>
        </w:rPr>
        <w:t>1</w:t>
      </w:r>
      <w:r>
        <w:rPr>
          <w:rFonts w:eastAsiaTheme="minorEastAsia"/>
          <w:i/>
        </w:rPr>
        <w:t>1</w:t>
      </w:r>
      <w:r w:rsidRPr="00B231B5">
        <w:rPr>
          <w:rFonts w:eastAsiaTheme="minorEastAsia"/>
          <w:i/>
        </w:rPr>
        <w:t xml:space="preserve">.  Find the quotient using Long division: 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4x-4)÷(x+2)</m:t>
        </m:r>
      </m:oMath>
      <w:r w:rsidRPr="00B231B5">
        <w:rPr>
          <w:rFonts w:eastAsiaTheme="minorEastAsia"/>
          <w:i/>
        </w:rPr>
        <w:t xml:space="preserve"> (Hint: Remember</w:t>
      </w:r>
      <m:oMath>
        <m:r>
          <w:rPr>
            <w:rFonts w:ascii="Cambria Math" w:eastAsiaTheme="minorEastAsia" w:hAnsi="Cambria Math"/>
          </w:rPr>
          <m:t>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231B5">
        <w:rPr>
          <w:rFonts w:eastAsiaTheme="minorEastAsia"/>
          <w:i/>
        </w:rPr>
        <w:t>)</w:t>
      </w:r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5B509F" w:rsidRPr="00B231B5" w:rsidRDefault="005B509F" w:rsidP="005B509F">
      <w:pPr>
        <w:rPr>
          <w:rFonts w:eastAsiaTheme="minorEastAsia"/>
          <w:i/>
        </w:rPr>
      </w:pPr>
      <w:r>
        <w:rPr>
          <w:rFonts w:eastAsiaTheme="minorEastAsia"/>
          <w:i/>
        </w:rPr>
        <w:t>1</w:t>
      </w:r>
      <w:r>
        <w:rPr>
          <w:rFonts w:eastAsiaTheme="minorEastAsia"/>
          <w:i/>
        </w:rPr>
        <w:t>2</w:t>
      </w:r>
      <w:r w:rsidRPr="00B231B5">
        <w:rPr>
          <w:rFonts w:eastAsiaTheme="minorEastAsia"/>
          <w:i/>
        </w:rPr>
        <w:t xml:space="preserve">.  Find the quotient using synthetic division: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8m+40)÷(m+4)</m:t>
        </m:r>
      </m:oMath>
    </w:p>
    <w:p w:rsidR="00B231B5" w:rsidRDefault="00B231B5" w:rsidP="00A42770">
      <w:pPr>
        <w:rPr>
          <w:rFonts w:eastAsiaTheme="minorEastAsia"/>
        </w:rPr>
      </w:pPr>
    </w:p>
    <w:p w:rsidR="005B509F" w:rsidRDefault="005B509F" w:rsidP="00A42770">
      <w:pPr>
        <w:rPr>
          <w:rFonts w:eastAsiaTheme="minorEastAsia"/>
        </w:rPr>
      </w:pPr>
    </w:p>
    <w:p w:rsidR="005B509F" w:rsidRDefault="005B509F" w:rsidP="00A42770">
      <w:pPr>
        <w:rPr>
          <w:rFonts w:eastAsiaTheme="minorEastAsia"/>
        </w:rPr>
      </w:pPr>
    </w:p>
    <w:p w:rsidR="005B509F" w:rsidRDefault="005B509F" w:rsidP="00A42770">
      <w:pPr>
        <w:rPr>
          <w:rFonts w:eastAsiaTheme="minorEastAsia"/>
        </w:rPr>
      </w:pPr>
    </w:p>
    <w:p w:rsidR="005B509F" w:rsidRPr="00B231B5" w:rsidRDefault="005B509F" w:rsidP="005B509F">
      <w:pPr>
        <w:rPr>
          <w:b/>
        </w:rPr>
      </w:pPr>
      <w:r>
        <w:rPr>
          <w:b/>
        </w:rPr>
        <w:t>3.4</w:t>
      </w:r>
      <w:r w:rsidRPr="00B231B5">
        <w:rPr>
          <w:b/>
        </w:rPr>
        <w:t xml:space="preserve"> Factor and Solve Polynomial Equations</w:t>
      </w:r>
    </w:p>
    <w:p w:rsidR="005B509F" w:rsidRPr="00B231B5" w:rsidRDefault="005B509F" w:rsidP="005B509F">
      <w:pPr>
        <w:rPr>
          <w:i/>
        </w:rPr>
      </w:pPr>
      <w:r w:rsidRPr="00B231B5">
        <w:rPr>
          <w:i/>
        </w:rPr>
        <w:t>Directions:  Factor and solve the Polynomial Equations</w:t>
      </w:r>
    </w:p>
    <w:p w:rsidR="005B509F" w:rsidRDefault="005B509F" w:rsidP="005B509F">
      <w:pPr>
        <w:rPr>
          <w:rFonts w:eastAsiaTheme="minorEastAsia"/>
        </w:rPr>
      </w:pPr>
      <w:r>
        <w:t>1</w:t>
      </w:r>
      <w:r>
        <w:t>3</w:t>
      </w:r>
      <w:r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7=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1</w:t>
      </w:r>
      <w:r>
        <w:rPr>
          <w:rFonts w:eastAsiaTheme="minorEastAsia"/>
        </w:rPr>
        <w:t>4</w:t>
      </w:r>
      <w:r>
        <w:rPr>
          <w:rFonts w:eastAsiaTheme="minorEastAsia"/>
        </w:rPr>
        <w:t xml:space="preserve">.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125=0</m:t>
        </m:r>
      </m:oMath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5B509F" w:rsidRDefault="005B509F" w:rsidP="005B509F">
      <w:pPr>
        <w:rPr>
          <w:rFonts w:eastAsiaTheme="minorEastAsia"/>
        </w:rPr>
      </w:pPr>
    </w:p>
    <w:p w:rsidR="000528DC" w:rsidRDefault="000528DC" w:rsidP="00A42770">
      <w:bookmarkStart w:id="0" w:name="_GoBack"/>
      <w:bookmarkEnd w:id="0"/>
    </w:p>
    <w:sectPr w:rsidR="000528DC" w:rsidSect="00B231B5">
      <w:pgSz w:w="12240" w:h="15840"/>
      <w:pgMar w:top="45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AC3A17"/>
    <w:multiLevelType w:val="hybridMultilevel"/>
    <w:tmpl w:val="4DDAFC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770"/>
    <w:rsid w:val="0000139E"/>
    <w:rsid w:val="000528DC"/>
    <w:rsid w:val="000C7DE1"/>
    <w:rsid w:val="005B509F"/>
    <w:rsid w:val="007F37E8"/>
    <w:rsid w:val="00A42770"/>
    <w:rsid w:val="00B231B5"/>
    <w:rsid w:val="00C425DA"/>
    <w:rsid w:val="00FC4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277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427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7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77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277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427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7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7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6-01-21T16:38:00Z</cp:lastPrinted>
  <dcterms:created xsi:type="dcterms:W3CDTF">2016-11-09T15:11:00Z</dcterms:created>
  <dcterms:modified xsi:type="dcterms:W3CDTF">2016-11-09T15:11:00Z</dcterms:modified>
</cp:coreProperties>
</file>